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E95" w:rsidRDefault="00147E95" w:rsidP="00147E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7E95" w:rsidRPr="003D178C" w:rsidRDefault="00147E95" w:rsidP="00147E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147E95" w:rsidRDefault="00147E95" w:rsidP="00147E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Произведение многочлен</w:t>
      </w:r>
      <w:r>
        <w:rPr>
          <w:rFonts w:ascii="Times New Roman" w:hAnsi="Times New Roman" w:cs="Times New Roman"/>
          <w:b/>
          <w:sz w:val="24"/>
          <w:szCs w:val="24"/>
        </w:rPr>
        <w:t>ов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147E95" w:rsidRDefault="00147E95" w:rsidP="00147E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147E95" w:rsidTr="00717E1E">
        <w:tc>
          <w:tcPr>
            <w:tcW w:w="1129" w:type="dxa"/>
          </w:tcPr>
          <w:p w:rsidR="00147E95" w:rsidRDefault="00147E95" w:rsidP="00717E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147E95" w:rsidRPr="00472589" w:rsidRDefault="00147E95" w:rsidP="00717E1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147E95" w:rsidTr="00717E1E">
        <w:tc>
          <w:tcPr>
            <w:tcW w:w="1129" w:type="dxa"/>
          </w:tcPr>
          <w:p w:rsidR="00147E95" w:rsidRPr="003E6932" w:rsidRDefault="00147E95" w:rsidP="00717E1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642350899" r:id="rId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C27E44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умножение:</w:t>
            </w:r>
          </w:p>
          <w:p w:rsidR="00C27E44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</w:t>
            </w:r>
            <w:r w:rsidR="00CB68CD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030" type="#_x0000_t75" style="width:72.75pt;height:20.25pt" o:ole="">
                  <v:imagedata r:id="rId6" o:title=""/>
                </v:shape>
                <o:OLEObject Type="Embed" ProgID="Equation.DSMT4" ShapeID="_x0000_i1030" DrawAspect="Content" ObjectID="_1642350900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147E95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CB68CD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0" w:dyaOrig="400">
                <v:shape id="_x0000_i1031" type="#_x0000_t75" style="width:81.75pt;height:20.25pt" o:ole="">
                  <v:imagedata r:id="rId8" o:title=""/>
                </v:shape>
                <o:OLEObject Type="Embed" ProgID="Equation.DSMT4" ShapeID="_x0000_i1031" DrawAspect="Content" ObjectID="_1642350901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27E44" w:rsidRDefault="00147E95" w:rsidP="00147E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CB68CD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032" type="#_x0000_t75" style="width:90.75pt;height:20.25pt" o:ole="">
                  <v:imagedata r:id="rId10" o:title=""/>
                </v:shape>
                <o:OLEObject Type="Embed" ProgID="Equation.DSMT4" ShapeID="_x0000_i1032" DrawAspect="Content" ObjectID="_1642350902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147E95" w:rsidRPr="00147E95" w:rsidRDefault="00147E95" w:rsidP="00147E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CB68CD"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00" w:dyaOrig="440">
                <v:shape id="_x0000_i1033" type="#_x0000_t75" style="width:99.75pt;height:21.75pt" o:ole="">
                  <v:imagedata r:id="rId12" o:title=""/>
                </v:shape>
                <o:OLEObject Type="Embed" ProgID="Equation.DSMT4" ShapeID="_x0000_i1033" DrawAspect="Content" ObjectID="_1642350903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47E95" w:rsidTr="00717E1E">
        <w:tc>
          <w:tcPr>
            <w:tcW w:w="1129" w:type="dxa"/>
          </w:tcPr>
          <w:p w:rsidR="00147E95" w:rsidRPr="003E6932" w:rsidRDefault="00147E95" w:rsidP="00717E1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26" type="#_x0000_t75" style="width:15.75pt;height:15.75pt" o:ole="">
                  <v:imagedata r:id="rId14" o:title=""/>
                </v:shape>
                <o:OLEObject Type="Embed" ProgID="Equation.DSMT4" ShapeID="_x0000_i1026" DrawAspect="Content" ObjectID="_1642350904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147E95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C27E44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CB68CD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>
                <v:shape id="_x0000_i1034" type="#_x0000_t75" style="width:104.25pt;height:20.25pt" o:ole="">
                  <v:imagedata r:id="rId16" o:title=""/>
                </v:shape>
                <o:OLEObject Type="Embed" ProgID="Equation.DSMT4" ShapeID="_x0000_i1034" DrawAspect="Content" ObjectID="_1642350905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147E95" w:rsidRPr="003E6932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CB68CD"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20">
                <v:shape id="_x0000_i1035" type="#_x0000_t75" style="width:84pt;height:15.75pt" o:ole="">
                  <v:imagedata r:id="rId18" o:title=""/>
                </v:shape>
                <o:OLEObject Type="Embed" ProgID="Equation.DSMT4" ShapeID="_x0000_i1035" DrawAspect="Content" ObjectID="_1642350906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47E95" w:rsidTr="00717E1E">
        <w:tc>
          <w:tcPr>
            <w:tcW w:w="1129" w:type="dxa"/>
          </w:tcPr>
          <w:p w:rsidR="00147E95" w:rsidRPr="003E6932" w:rsidRDefault="00147E95" w:rsidP="00717E1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7" type="#_x0000_t75" style="width:12pt;height:13.5pt" o:ole="">
                  <v:imagedata r:id="rId20" o:title=""/>
                </v:shape>
                <o:OLEObject Type="Embed" ProgID="Equation.DSMT4" ShapeID="_x0000_i1027" DrawAspect="Content" ObjectID="_1642350907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147E95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: </w:t>
            </w:r>
            <w:r w:rsidR="00C27E44"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320" w:dyaOrig="440">
                <v:shape id="_x0000_i1036" type="#_x0000_t75" style="width:116.25pt;height:21.75pt" o:ole="">
                  <v:imagedata r:id="rId22" o:title=""/>
                </v:shape>
                <o:OLEObject Type="Embed" ProgID="Equation.DSMT4" ShapeID="_x0000_i1036" DrawAspect="Content" ObjectID="_1642350908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47E95" w:rsidTr="00717E1E">
        <w:tc>
          <w:tcPr>
            <w:tcW w:w="1129" w:type="dxa"/>
          </w:tcPr>
          <w:p w:rsidR="00147E95" w:rsidRPr="003E6932" w:rsidRDefault="00147E95" w:rsidP="00717E1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8" type="#_x0000_t75" style="width:12pt;height:13.5pt" o:ole="">
                  <v:imagedata r:id="rId24" o:title=""/>
                </v:shape>
                <o:OLEObject Type="Embed" ProgID="Equation.DSMT4" ShapeID="_x0000_i1028" DrawAspect="Content" ObjectID="_1642350909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147E95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многочлен в виде произведения:</w:t>
            </w:r>
          </w:p>
          <w:p w:rsidR="00C27E44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C27E44"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60">
                <v:shape id="_x0000_i1037" type="#_x0000_t75" style="width:86.25pt;height:18pt" o:ole="">
                  <v:imagedata r:id="rId26" o:title=""/>
                </v:shape>
                <o:OLEObject Type="Embed" ProgID="Equation.DSMT4" ShapeID="_x0000_i1037" DrawAspect="Content" ObjectID="_1642350910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</w:p>
          <w:p w:rsidR="00147E95" w:rsidRDefault="00147E95" w:rsidP="00717E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C27E44" w:rsidRPr="00C27E4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40" w:dyaOrig="279">
                <v:shape id="_x0000_i1038" type="#_x0000_t75" style="width:117pt;height:14.25pt" o:ole="">
                  <v:imagedata r:id="rId28" o:title=""/>
                </v:shape>
                <o:OLEObject Type="Embed" ProgID="Equation.DSMT4" ShapeID="_x0000_i1038" DrawAspect="Content" ObjectID="_1642350911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47E95" w:rsidTr="00717E1E">
        <w:tc>
          <w:tcPr>
            <w:tcW w:w="1129" w:type="dxa"/>
          </w:tcPr>
          <w:p w:rsidR="00147E95" w:rsidRPr="003E6932" w:rsidRDefault="00147E95" w:rsidP="00717E1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147E95" w:rsidRDefault="00C27E44" w:rsidP="00C27E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квадратного листа фанеры вырезали прямоугольную дощечку, одна из сторон которой на 2 см, а другая на 3 см меньше стороны квадрата. Найдите стороны квадратного листа, если его площадь на 24</w:t>
            </w:r>
            <w:r w:rsidR="00AF60E7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="00AF60E7" w:rsidRPr="00AF60E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29" type="#_x0000_t75" style="width:8.25pt;height:15pt" o:ole="">
                  <v:imagedata r:id="rId30" o:title=""/>
                </v:shape>
                <o:OLEObject Type="Embed" ProgID="Equation.DSMT4" ShapeID="_x0000_i1029" DrawAspect="Content" ObjectID="_1642350912" r:id="rId31"/>
              </w:object>
            </w:r>
            <w:r w:rsidR="00AF6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ль</w:t>
            </w:r>
            <w:r w:rsidR="00AF60E7">
              <w:rPr>
                <w:rFonts w:ascii="Times New Roman" w:hAnsi="Times New Roman" w:cs="Times New Roman"/>
                <w:sz w:val="24"/>
                <w:szCs w:val="24"/>
              </w:rPr>
              <w:t xml:space="preserve">ше площад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учившейся дощечки.</w:t>
            </w:r>
          </w:p>
        </w:tc>
      </w:tr>
    </w:tbl>
    <w:p w:rsidR="00147E95" w:rsidRPr="003D178C" w:rsidRDefault="00147E95" w:rsidP="00147E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47E95" w:rsidRPr="003D178C" w:rsidRDefault="00147E95" w:rsidP="00147E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52129" w:rsidRPr="00147E95" w:rsidRDefault="00C52129" w:rsidP="00147E9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C52129" w:rsidRPr="00147E95">
      <w:headerReference w:type="default" r:id="rId3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C27E44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E95"/>
    <w:rsid w:val="00147E95"/>
    <w:rsid w:val="004D5C2E"/>
    <w:rsid w:val="00A85B66"/>
    <w:rsid w:val="00AF60E7"/>
    <w:rsid w:val="00C27E44"/>
    <w:rsid w:val="00C52129"/>
    <w:rsid w:val="00CB68CD"/>
    <w:rsid w:val="00DC7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BF2CFBC-65F5-4A0F-A194-4107E7E21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7E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7E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47E95"/>
  </w:style>
  <w:style w:type="table" w:styleId="a5">
    <w:name w:val="Table Grid"/>
    <w:basedOn w:val="a1"/>
    <w:uiPriority w:val="39"/>
    <w:rsid w:val="00147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33</Words>
  <Characters>76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02-04T16:09:00Z</dcterms:created>
  <dcterms:modified xsi:type="dcterms:W3CDTF">2020-02-04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